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F11971" w:rsidRDefault="00F11971" w:rsidP="00F11971">
      <w:r>
        <w:t>Name _____________</w:t>
      </w:r>
      <w:r>
        <w:tab/>
      </w:r>
      <w:r>
        <w:tab/>
      </w:r>
      <w:r>
        <w:tab/>
      </w:r>
      <w:r>
        <w:tab/>
      </w:r>
      <w:r>
        <w:tab/>
      </w:r>
      <w:r>
        <w:tab/>
        <w:t>Date _____________</w:t>
      </w:r>
    </w:p>
    <w:p w:rsidR="00F11971" w:rsidRDefault="00F11971" w:rsidP="00F11971">
      <w:r>
        <w:t>Mr. Schlansky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Algebra 2</w:t>
      </w:r>
    </w:p>
    <w:p w:rsidR="00F11971" w:rsidRDefault="00F11971" w:rsidP="00F11971"/>
    <w:p w:rsidR="00F11971" w:rsidRPr="00F769C6" w:rsidRDefault="00F11971" w:rsidP="00F11971">
      <w:pPr>
        <w:jc w:val="center"/>
        <w:rPr>
          <w:b/>
          <w:sz w:val="40"/>
          <w:szCs w:val="40"/>
        </w:rPr>
      </w:pPr>
      <w:r>
        <w:rPr>
          <w:b/>
          <w:i/>
          <w:sz w:val="40"/>
          <w:szCs w:val="40"/>
        </w:rPr>
        <w:t xml:space="preserve">Solving Quadratic Equations Using Completing the Square </w:t>
      </w:r>
    </w:p>
    <w:p w:rsidR="00F11971" w:rsidRDefault="00F11971" w:rsidP="00F11971"/>
    <w:p w:rsidR="00F11971" w:rsidRDefault="00F11971" w:rsidP="00F11971"/>
    <w:p w:rsidR="00F11971" w:rsidRDefault="00F11971" w:rsidP="00F11971">
      <w:pPr>
        <w:pStyle w:val="ListParagraph"/>
        <w:numPr>
          <w:ilvl w:val="0"/>
          <w:numId w:val="3"/>
        </w:numPr>
      </w:pPr>
      <w:r w:rsidRPr="00694DDD">
        <w:object w:dxaOrig="11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8pt;height:16pt" o:ole="">
            <v:imagedata r:id="rId5" o:title=""/>
          </v:shape>
          <o:OLEObject Type="Embed" ProgID="Equation.3" ShapeID="_x0000_i1025" DrawAspect="Content" ObjectID="_1600840794" r:id="rId6"/>
        </w:object>
      </w:r>
      <w:r>
        <w:tab/>
      </w:r>
      <w:r>
        <w:tab/>
      </w:r>
      <w:r>
        <w:tab/>
      </w:r>
      <w:r>
        <w:tab/>
      </w:r>
      <w:r>
        <w:tab/>
        <w:t xml:space="preserve">2. </w:t>
      </w:r>
      <w:r w:rsidRPr="00694DDD">
        <w:object w:dxaOrig="1440" w:dyaOrig="320">
          <v:shape id="_x0000_i1026" type="#_x0000_t75" style="width:1in;height:16pt" o:ole="">
            <v:imagedata r:id="rId7" o:title=""/>
          </v:shape>
          <o:OLEObject Type="Embed" ProgID="Equation.DSMT4" ShapeID="_x0000_i1026" DrawAspect="Content" ObjectID="_1600840795" r:id="rId8"/>
        </w:object>
      </w:r>
    </w:p>
    <w:p w:rsidR="00F11971" w:rsidRDefault="00F11971" w:rsidP="00F11971"/>
    <w:p w:rsidR="00F11971" w:rsidRDefault="00F11971" w:rsidP="00F11971"/>
    <w:p w:rsidR="00F11971" w:rsidRDefault="00F11971" w:rsidP="00F11971"/>
    <w:p w:rsidR="00F11971" w:rsidRDefault="00F11971" w:rsidP="00F11971"/>
    <w:p w:rsidR="00F11971" w:rsidRDefault="00F11971" w:rsidP="00F11971"/>
    <w:p w:rsidR="00F11971" w:rsidRDefault="00F11971" w:rsidP="00F11971"/>
    <w:p w:rsidR="00F11971" w:rsidRDefault="00F11971" w:rsidP="00F11971"/>
    <w:p w:rsidR="00FC742B" w:rsidRDefault="00FC742B" w:rsidP="00F11971">
      <w:bookmarkStart w:id="0" w:name="_GoBack"/>
      <w:bookmarkEnd w:id="0"/>
    </w:p>
    <w:p w:rsidR="00F11971" w:rsidRDefault="00F11971" w:rsidP="00F11971"/>
    <w:p w:rsidR="00F11971" w:rsidRDefault="00F11971" w:rsidP="00F11971"/>
    <w:p w:rsidR="00F11971" w:rsidRDefault="00F11971" w:rsidP="00F11971"/>
    <w:p w:rsidR="00F11971" w:rsidRDefault="00F11971" w:rsidP="00F11971">
      <w:pPr>
        <w:pStyle w:val="ListParagraph"/>
        <w:numPr>
          <w:ilvl w:val="0"/>
          <w:numId w:val="2"/>
        </w:numPr>
      </w:pPr>
      <w:r>
        <w:t>x</w:t>
      </w:r>
      <w:r w:rsidRPr="00732615">
        <w:rPr>
          <w:position w:val="-4"/>
        </w:rPr>
        <w:object w:dxaOrig="160" w:dyaOrig="300">
          <v:shape id="_x0000_i1027" type="#_x0000_t75" style="width:8pt;height:15pt" o:ole="">
            <v:imagedata r:id="rId9" o:title=""/>
          </v:shape>
          <o:OLEObject Type="Embed" ProgID="Equation.3" ShapeID="_x0000_i1027" DrawAspect="Content" ObjectID="_1600840796" r:id="rId10"/>
        </w:object>
      </w:r>
      <w:r>
        <w:t>+ 2x = 4</w:t>
      </w:r>
      <w:r>
        <w:tab/>
      </w:r>
      <w:r>
        <w:tab/>
      </w:r>
      <w:r>
        <w:tab/>
      </w:r>
      <w:r>
        <w:tab/>
      </w:r>
      <w:r>
        <w:tab/>
        <w:t xml:space="preserve">4. </w:t>
      </w:r>
      <w:r w:rsidRPr="00F11971">
        <w:rPr>
          <w:position w:val="-6"/>
        </w:rPr>
        <w:object w:dxaOrig="1320" w:dyaOrig="320">
          <v:shape id="_x0000_i1028" type="#_x0000_t75" style="width:64pt;height:16pt" o:ole="">
            <v:imagedata r:id="rId11" o:title=""/>
          </v:shape>
          <o:OLEObject Type="Embed" ProgID="Equation.DSMT4" ShapeID="_x0000_i1028" DrawAspect="Content" ObjectID="_1600840797" r:id="rId12"/>
        </w:object>
      </w:r>
    </w:p>
    <w:p w:rsidR="00F11971" w:rsidRDefault="00F11971" w:rsidP="00F11971"/>
    <w:p w:rsidR="00F11971" w:rsidRDefault="00F11971" w:rsidP="00F11971"/>
    <w:p w:rsidR="00F11971" w:rsidRDefault="00F11971" w:rsidP="00F11971"/>
    <w:p w:rsidR="00F11971" w:rsidRDefault="00F11971" w:rsidP="00F11971"/>
    <w:p w:rsidR="00F11971" w:rsidRDefault="00F11971" w:rsidP="00F11971"/>
    <w:p w:rsidR="00F11971" w:rsidRDefault="00F11971" w:rsidP="00F11971"/>
    <w:p w:rsidR="00F11971" w:rsidRDefault="00F11971" w:rsidP="00F11971"/>
    <w:p w:rsidR="00FC742B" w:rsidRDefault="00FC742B" w:rsidP="00F11971"/>
    <w:p w:rsidR="00F11971" w:rsidRDefault="00F11971" w:rsidP="00F11971"/>
    <w:p w:rsidR="00F11971" w:rsidRDefault="00F11971" w:rsidP="00F11971"/>
    <w:p w:rsidR="00F11971" w:rsidRDefault="00F11971" w:rsidP="00F11971"/>
    <w:p w:rsidR="00F11971" w:rsidRDefault="00F11971" w:rsidP="00F11971">
      <w:r>
        <w:t xml:space="preserve">5. </w:t>
      </w:r>
      <w:r w:rsidRPr="00DE43D3">
        <w:rPr>
          <w:position w:val="-6"/>
        </w:rPr>
        <w:object w:dxaOrig="1200" w:dyaOrig="320">
          <v:shape id="_x0000_i1029" type="#_x0000_t75" style="width:60pt;height:16pt" o:ole="">
            <v:imagedata r:id="rId13" o:title=""/>
          </v:shape>
          <o:OLEObject Type="Embed" ProgID="Equation.3" ShapeID="_x0000_i1029" DrawAspect="Content" ObjectID="_1600840798" r:id="rId14"/>
        </w:object>
      </w:r>
      <w:r w:rsidR="00C33AE4">
        <w:tab/>
      </w:r>
      <w:r w:rsidR="00C33AE4">
        <w:tab/>
      </w:r>
      <w:r w:rsidR="00C33AE4">
        <w:tab/>
      </w:r>
      <w:r w:rsidR="00C33AE4">
        <w:tab/>
      </w:r>
      <w:r w:rsidR="00C33AE4">
        <w:tab/>
      </w:r>
      <w:r>
        <w:t xml:space="preserve">6. </w:t>
      </w:r>
      <w:r w:rsidRPr="00643572">
        <w:rPr>
          <w:position w:val="-6"/>
        </w:rPr>
        <w:object w:dxaOrig="1500" w:dyaOrig="340">
          <v:shape id="_x0000_i1030" type="#_x0000_t75" style="width:75pt;height:17pt" o:ole="">
            <v:imagedata r:id="rId15" o:title=""/>
          </v:shape>
          <o:OLEObject Type="Embed" ProgID="Equation.3" ShapeID="_x0000_i1030" DrawAspect="Content" ObjectID="_1600840799" r:id="rId16"/>
        </w:object>
      </w:r>
    </w:p>
    <w:p w:rsidR="00F11971" w:rsidRDefault="00F11971" w:rsidP="00F11971"/>
    <w:p w:rsidR="00F11971" w:rsidRDefault="00F11971" w:rsidP="00F11971"/>
    <w:p w:rsidR="00F11971" w:rsidRDefault="00F11971" w:rsidP="00F11971"/>
    <w:p w:rsidR="00F11971" w:rsidRDefault="00F11971" w:rsidP="00F11971"/>
    <w:p w:rsidR="00F11971" w:rsidRDefault="00F11971" w:rsidP="00F11971"/>
    <w:p w:rsidR="00F11971" w:rsidRDefault="00F11971" w:rsidP="00F11971"/>
    <w:p w:rsidR="00F11971" w:rsidRDefault="00F11971" w:rsidP="00F11971"/>
    <w:p w:rsidR="00F11971" w:rsidRDefault="00F11971" w:rsidP="00F11971"/>
    <w:p w:rsidR="00F11971" w:rsidRDefault="00F11971" w:rsidP="00F11971"/>
    <w:p w:rsidR="00F11971" w:rsidRDefault="00F11971" w:rsidP="00F11971"/>
    <w:p w:rsidR="00F11971" w:rsidRDefault="00F11971" w:rsidP="00F11971"/>
    <w:p w:rsidR="00F11971" w:rsidRDefault="00F11971" w:rsidP="00F11971"/>
    <w:p w:rsidR="00F11971" w:rsidRDefault="00F11971" w:rsidP="00F11971">
      <w:r>
        <w:lastRenderedPageBreak/>
        <w:t xml:space="preserve">7. </w:t>
      </w:r>
      <w:r w:rsidRPr="00643572">
        <w:rPr>
          <w:position w:val="-6"/>
        </w:rPr>
        <w:object w:dxaOrig="1560" w:dyaOrig="320">
          <v:shape id="_x0000_i1031" type="#_x0000_t75" style="width:78pt;height:16pt" o:ole="">
            <v:imagedata r:id="rId17" o:title=""/>
          </v:shape>
          <o:OLEObject Type="Embed" ProgID="Equation.DSMT4" ShapeID="_x0000_i1031" DrawAspect="Content" ObjectID="_1600840800" r:id="rId18"/>
        </w:object>
      </w:r>
      <w:r>
        <w:tab/>
      </w:r>
      <w:r>
        <w:tab/>
      </w:r>
      <w:r>
        <w:tab/>
      </w:r>
      <w:r>
        <w:tab/>
      </w:r>
      <w:r w:rsidR="00F63384">
        <w:tab/>
      </w:r>
      <w:r>
        <w:t xml:space="preserve">8. </w:t>
      </w:r>
      <w:r w:rsidRPr="00643572">
        <w:rPr>
          <w:position w:val="-6"/>
        </w:rPr>
        <w:object w:dxaOrig="1820" w:dyaOrig="320">
          <v:shape id="_x0000_i1032" type="#_x0000_t75" style="width:90.5pt;height:16pt" o:ole="">
            <v:imagedata r:id="rId19" o:title=""/>
          </v:shape>
          <o:OLEObject Type="Embed" ProgID="Equation.DSMT4" ShapeID="_x0000_i1032" DrawAspect="Content" ObjectID="_1600840801" r:id="rId20"/>
        </w:object>
      </w:r>
      <w:r>
        <w:tab/>
      </w:r>
      <w:r>
        <w:tab/>
      </w:r>
      <w:r>
        <w:tab/>
      </w:r>
      <w:r>
        <w:tab/>
      </w:r>
      <w:r>
        <w:tab/>
      </w:r>
    </w:p>
    <w:p w:rsidR="00F11971" w:rsidRDefault="00F11971" w:rsidP="00F11971"/>
    <w:p w:rsidR="00F11971" w:rsidRDefault="00F11971" w:rsidP="00F11971"/>
    <w:p w:rsidR="00F11971" w:rsidRDefault="00F11971" w:rsidP="00F11971"/>
    <w:p w:rsidR="00F11971" w:rsidRDefault="00F11971" w:rsidP="00F11971"/>
    <w:p w:rsidR="00F11971" w:rsidRDefault="00F11971" w:rsidP="00F11971"/>
    <w:p w:rsidR="00F11971" w:rsidRDefault="00F11971" w:rsidP="00F11971"/>
    <w:p w:rsidR="00F63384" w:rsidRDefault="00F63384" w:rsidP="00F11971"/>
    <w:p w:rsidR="00F63384" w:rsidRDefault="00F63384" w:rsidP="00F11971"/>
    <w:p w:rsidR="00F63384" w:rsidRDefault="00F63384" w:rsidP="00F11971"/>
    <w:p w:rsidR="00F63384" w:rsidRDefault="00F63384" w:rsidP="00F11971"/>
    <w:p w:rsidR="00F63384" w:rsidRDefault="00F63384" w:rsidP="00F11971"/>
    <w:p w:rsidR="00F11971" w:rsidRDefault="00F11971" w:rsidP="00F11971"/>
    <w:p w:rsidR="00F11971" w:rsidRDefault="00F11971" w:rsidP="00F11971"/>
    <w:p w:rsidR="00F11971" w:rsidRDefault="00F63384" w:rsidP="00F11971">
      <w:r>
        <w:t>9</w:t>
      </w:r>
      <w:r w:rsidR="00F11971">
        <w:t xml:space="preserve">. </w:t>
      </w:r>
      <w:r w:rsidR="00F11971" w:rsidRPr="00643572">
        <w:rPr>
          <w:position w:val="-6"/>
        </w:rPr>
        <w:object w:dxaOrig="1460" w:dyaOrig="320">
          <v:shape id="_x0000_i1033" type="#_x0000_t75" style="width:73pt;height:16pt" o:ole="">
            <v:imagedata r:id="rId21" o:title=""/>
          </v:shape>
          <o:OLEObject Type="Embed" ProgID="Equation.DSMT4" ShapeID="_x0000_i1033" DrawAspect="Content" ObjectID="_1600840802" r:id="rId22"/>
        </w:object>
      </w:r>
      <w:r w:rsidR="00F11971">
        <w:tab/>
      </w:r>
      <w:r w:rsidR="00F11971">
        <w:tab/>
      </w:r>
      <w:r w:rsidR="00F11971">
        <w:tab/>
      </w:r>
      <w:r w:rsidR="00F11971">
        <w:tab/>
      </w:r>
      <w:r>
        <w:tab/>
        <w:t>10</w:t>
      </w:r>
      <w:r w:rsidR="00F11971">
        <w:t xml:space="preserve">. </w:t>
      </w:r>
      <w:r w:rsidR="00F11971" w:rsidRPr="00DE43D3">
        <w:rPr>
          <w:position w:val="-6"/>
        </w:rPr>
        <w:object w:dxaOrig="1700" w:dyaOrig="320">
          <v:shape id="_x0000_i1034" type="#_x0000_t75" style="width:85pt;height:16pt" o:ole="">
            <v:imagedata r:id="rId23" o:title=""/>
          </v:shape>
          <o:OLEObject Type="Embed" ProgID="Equation.DSMT4" ShapeID="_x0000_i1034" DrawAspect="Content" ObjectID="_1600840803" r:id="rId24"/>
        </w:object>
      </w:r>
    </w:p>
    <w:p w:rsidR="00F11971" w:rsidRDefault="00F11971" w:rsidP="00F11971"/>
    <w:p w:rsidR="00F11971" w:rsidRDefault="00F11971" w:rsidP="00F11971"/>
    <w:p w:rsidR="00F11971" w:rsidRDefault="00F11971" w:rsidP="00F11971"/>
    <w:p w:rsidR="00F63384" w:rsidRDefault="00F63384" w:rsidP="00F11971"/>
    <w:p w:rsidR="00F63384" w:rsidRDefault="00F63384" w:rsidP="00F11971"/>
    <w:p w:rsidR="00F63384" w:rsidRDefault="00F63384" w:rsidP="00F11971"/>
    <w:p w:rsidR="00F63384" w:rsidRDefault="00F63384" w:rsidP="00F11971"/>
    <w:p w:rsidR="00F63384" w:rsidRDefault="00F63384" w:rsidP="00F11971"/>
    <w:p w:rsidR="00F11971" w:rsidRDefault="00F11971" w:rsidP="00F11971"/>
    <w:p w:rsidR="00F11971" w:rsidRDefault="00F11971" w:rsidP="00F11971"/>
    <w:p w:rsidR="00F63384" w:rsidRDefault="00F63384" w:rsidP="00F11971"/>
    <w:p w:rsidR="00F11971" w:rsidRDefault="00F11971" w:rsidP="00F11971"/>
    <w:p w:rsidR="00F11971" w:rsidRDefault="00F11971" w:rsidP="00F11971"/>
    <w:p w:rsidR="00F11971" w:rsidRDefault="00F11971" w:rsidP="00F11971"/>
    <w:p w:rsidR="00F11971" w:rsidRDefault="00F11971" w:rsidP="00F11971"/>
    <w:p w:rsidR="00F11971" w:rsidRDefault="00F63384" w:rsidP="00F11971">
      <w:r>
        <w:t xml:space="preserve">11. </w:t>
      </w:r>
      <w:r w:rsidR="00F11971" w:rsidRPr="00643572">
        <w:rPr>
          <w:position w:val="-6"/>
        </w:rPr>
        <w:object w:dxaOrig="1180" w:dyaOrig="320">
          <v:shape id="_x0000_i1035" type="#_x0000_t75" style="width:59pt;height:16pt" o:ole="">
            <v:imagedata r:id="rId25" o:title=""/>
          </v:shape>
          <o:OLEObject Type="Embed" ProgID="Equation.DSMT4" ShapeID="_x0000_i1035" DrawAspect="Content" ObjectID="_1600840804" r:id="rId26"/>
        </w:object>
      </w:r>
      <w:r w:rsidR="00F11971">
        <w:tab/>
      </w:r>
      <w:r w:rsidR="00F11971">
        <w:tab/>
      </w:r>
      <w:r w:rsidR="00F11971">
        <w:tab/>
      </w:r>
      <w:r>
        <w:tab/>
      </w:r>
      <w:r>
        <w:tab/>
        <w:t xml:space="preserve">12. </w:t>
      </w:r>
      <w:r w:rsidR="00C33AE4" w:rsidRPr="00643572">
        <w:rPr>
          <w:position w:val="-6"/>
        </w:rPr>
        <w:object w:dxaOrig="1640" w:dyaOrig="320">
          <v:shape id="_x0000_i1040" type="#_x0000_t75" style="width:82pt;height:16pt" o:ole="">
            <v:imagedata r:id="rId27" o:title=""/>
          </v:shape>
          <o:OLEObject Type="Embed" ProgID="Equation.DSMT4" ShapeID="_x0000_i1040" DrawAspect="Content" ObjectID="_1600840805" r:id="rId28"/>
        </w:object>
      </w:r>
    </w:p>
    <w:p w:rsidR="00F11971" w:rsidRDefault="00F11971" w:rsidP="00F11971"/>
    <w:p w:rsidR="00F11971" w:rsidRDefault="00F11971" w:rsidP="00F11971"/>
    <w:p w:rsidR="00902F06" w:rsidRDefault="00FC742B"/>
    <w:sectPr w:rsidR="00902F06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3310BF0"/>
    <w:multiLevelType w:val="hybridMultilevel"/>
    <w:tmpl w:val="6D4ECBBE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268E5E0C"/>
    <w:multiLevelType w:val="hybridMultilevel"/>
    <w:tmpl w:val="0C883FF8"/>
    <w:lvl w:ilvl="0" w:tplc="0409000F">
      <w:start w:val="3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589F10D6"/>
    <w:multiLevelType w:val="hybridMultilevel"/>
    <w:tmpl w:val="F73ED072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11971"/>
    <w:rsid w:val="0009558E"/>
    <w:rsid w:val="00224007"/>
    <w:rsid w:val="00292ED6"/>
    <w:rsid w:val="00590B6C"/>
    <w:rsid w:val="008265BB"/>
    <w:rsid w:val="00C33AE4"/>
    <w:rsid w:val="00C422E7"/>
    <w:rsid w:val="00F11971"/>
    <w:rsid w:val="00F63384"/>
    <w:rsid w:val="00FC742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8"/>
    <o:shapelayout v:ext="edit">
      <o:idmap v:ext="edit" data="1"/>
    </o:shapelayout>
  </w:shapeDefaults>
  <w:decimalSymbol w:val="."/>
  <w:listSeparator w:val=","/>
  <w14:docId w14:val="6DB46B30"/>
  <w15:chartTrackingRefBased/>
  <w15:docId w15:val="{D0ACC108-66D4-4F39-BB2F-9226AE8D54A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F11971"/>
    <w:pPr>
      <w:spacing w:after="0" w:line="240" w:lineRule="auto"/>
    </w:pPr>
    <w:rPr>
      <w:rFonts w:ascii="Times New Roman" w:eastAsia="SimSu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11971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e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5" Type="http://schemas.openxmlformats.org/officeDocument/2006/relationships/image" Target="media/image1.wmf"/><Relationship Id="rId15" Type="http://schemas.openxmlformats.org/officeDocument/2006/relationships/image" Target="media/image6.e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</TotalTime>
  <Pages>2</Pages>
  <Words>86</Words>
  <Characters>492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7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hil Schlansky</dc:creator>
  <cp:keywords/>
  <dc:description/>
  <cp:lastModifiedBy>Phil Schlansky</cp:lastModifiedBy>
  <cp:revision>4</cp:revision>
  <dcterms:created xsi:type="dcterms:W3CDTF">2018-10-12T12:11:00Z</dcterms:created>
  <dcterms:modified xsi:type="dcterms:W3CDTF">2018-10-12T13:11:00Z</dcterms:modified>
</cp:coreProperties>
</file>